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168C86" w14:textId="326F8CA9" w:rsidR="00884831" w:rsidRDefault="0024053F" w:rsidP="000A2743">
      <w:r>
        <w:t xml:space="preserve"> </w:t>
      </w:r>
    </w:p>
    <w:p w14:paraId="0C19C8CD" w14:textId="77777777" w:rsidR="00884831" w:rsidRDefault="00884831" w:rsidP="000A2743"/>
    <w:p w14:paraId="5AC9BC3D" w14:textId="14A9E38A" w:rsidR="000A2743" w:rsidRDefault="00884831" w:rsidP="000A2743">
      <w:r>
        <w:t>1</w:t>
      </w:r>
      <w:r w:rsidR="000A2743">
        <w:t>)</w:t>
      </w:r>
      <w:r w:rsidR="000A2743">
        <w:tab/>
        <w:t xml:space="preserve">A triangle ABC </w:t>
      </w:r>
      <w:r w:rsidR="004B5CB0">
        <w:t>has sides</w:t>
      </w:r>
      <w:r w:rsidR="000A2743">
        <w:t xml:space="preserve">  </w:t>
      </w:r>
      <w:r w:rsidR="000A2743" w:rsidRPr="00585E19">
        <w:rPr>
          <w:position w:val="-8"/>
        </w:rPr>
        <w:object w:dxaOrig="3280" w:dyaOrig="300" w14:anchorId="0CCBC3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15pt" o:ole="">
            <v:imagedata r:id="rId7" o:title=""/>
          </v:shape>
          <o:OLEObject Type="Embed" ProgID="Equation.3" ShapeID="_x0000_i1025" DrawAspect="Content" ObjectID="_1515146449" r:id="rId8"/>
        </w:object>
      </w:r>
    </w:p>
    <w:p w14:paraId="08474D26" w14:textId="77777777" w:rsidR="000A2743" w:rsidRDefault="000A2743" w:rsidP="000A2743">
      <w:r>
        <w:tab/>
        <w:t>Calculate the length of the perpendicular from C to [AB].</w:t>
      </w:r>
    </w:p>
    <w:p w14:paraId="30112CB7" w14:textId="36A2CD1D" w:rsidR="006474E9" w:rsidRDefault="006553B7" w:rsidP="000A2743">
      <w:r>
        <w:tab/>
      </w:r>
      <w:r w:rsidR="006474E9">
        <w:t xml:space="preserve">Answer </w:t>
      </w:r>
      <w:r>
        <w:t>to 1 decimal place.</w:t>
      </w:r>
    </w:p>
    <w:p w14:paraId="3D7DA449" w14:textId="77777777" w:rsidR="006553B7" w:rsidRDefault="006553B7" w:rsidP="000A2743"/>
    <w:p w14:paraId="67B10E32" w14:textId="244C62E2" w:rsidR="000A2743" w:rsidRDefault="00884831" w:rsidP="000A2743">
      <w:r>
        <w:t>2</w:t>
      </w:r>
      <w:r w:rsidR="000A2743">
        <w:t>)</w:t>
      </w:r>
      <w:r w:rsidR="000A2743">
        <w:tab/>
        <w:t>The transformation (</w:t>
      </w:r>
      <w:proofErr w:type="gramStart"/>
      <w:r w:rsidR="000A2743" w:rsidRPr="00CF101D">
        <w:rPr>
          <w:i/>
        </w:rPr>
        <w:t>x</w:t>
      </w:r>
      <w:r w:rsidR="000A2743">
        <w:t xml:space="preserve"> ,</w:t>
      </w:r>
      <w:proofErr w:type="gramEnd"/>
      <w:r w:rsidR="000A2743">
        <w:t xml:space="preserve"> y) </w:t>
      </w:r>
      <w:r w:rsidR="000A2743" w:rsidRPr="00446BBA">
        <w:rPr>
          <w:position w:val="-4"/>
        </w:rPr>
        <w:object w:dxaOrig="300" w:dyaOrig="200" w14:anchorId="00294574">
          <v:shape id="_x0000_i1026" type="#_x0000_t75" style="width:15pt;height:9.75pt" o:ole="">
            <v:imagedata r:id="rId9" o:title=""/>
          </v:shape>
          <o:OLEObject Type="Embed" ProgID="Equation.3" ShapeID="_x0000_i1026" DrawAspect="Content" ObjectID="_1515146450" r:id="rId10"/>
        </w:object>
      </w:r>
      <w:r w:rsidR="000A2743">
        <w:t xml:space="preserve">(2 – y, </w:t>
      </w:r>
      <w:r w:rsidR="000A2743" w:rsidRPr="00CF101D">
        <w:rPr>
          <w:i/>
        </w:rPr>
        <w:t>x</w:t>
      </w:r>
      <w:r w:rsidR="000A2743">
        <w:t xml:space="preserve"> – 2) is applied three successive times </w:t>
      </w:r>
      <w:r w:rsidR="00201C19">
        <w:t>.</w:t>
      </w:r>
      <w:r w:rsidR="000A2743">
        <w:tab/>
      </w:r>
      <w:r w:rsidR="00201C19">
        <w:t>Starting with (</w:t>
      </w:r>
      <w:proofErr w:type="gramStart"/>
      <w:r w:rsidR="00201C19">
        <w:t>1 ,</w:t>
      </w:r>
      <w:proofErr w:type="gramEnd"/>
      <w:r w:rsidR="00201C19">
        <w:t xml:space="preserve"> 1) </w:t>
      </w:r>
      <w:r w:rsidR="000A2743">
        <w:t xml:space="preserve"> </w:t>
      </w:r>
      <w:r w:rsidR="00201C19">
        <w:t>f</w:t>
      </w:r>
      <w:r w:rsidR="000A2743">
        <w:t>ind the coordinate</w:t>
      </w:r>
      <w:r w:rsidR="00201C19">
        <w:t>s of the resultant point</w:t>
      </w:r>
      <w:r w:rsidR="000A2743">
        <w:t>.</w:t>
      </w:r>
    </w:p>
    <w:p w14:paraId="0E7A7114" w14:textId="77777777" w:rsidR="000A2743" w:rsidRDefault="000A2743" w:rsidP="000A2743"/>
    <w:p w14:paraId="58319E2D" w14:textId="77BFC504" w:rsidR="000A2743" w:rsidRDefault="00884831" w:rsidP="000A2743">
      <w:r>
        <w:t xml:space="preserve"> 3</w:t>
      </w:r>
      <w:r w:rsidR="000A2743">
        <w:t>)</w:t>
      </w:r>
      <w:r w:rsidR="000A2743">
        <w:tab/>
        <w:t xml:space="preserve">P is a point on the </w:t>
      </w:r>
      <w:proofErr w:type="spellStart"/>
      <w:r w:rsidR="000A2743">
        <w:t>xy</w:t>
      </w:r>
      <w:proofErr w:type="spellEnd"/>
      <w:r w:rsidR="000A2743">
        <w:t>-plane whose coordinates are both integers.</w:t>
      </w:r>
    </w:p>
    <w:p w14:paraId="028E01F0" w14:textId="77777777" w:rsidR="000A2743" w:rsidRDefault="000A2743" w:rsidP="000A2743">
      <w:r>
        <w:tab/>
        <w:t>For how many values of P is it exactly 10 units from the origin?</w:t>
      </w:r>
    </w:p>
    <w:p w14:paraId="1CED02A5" w14:textId="0517CB84" w:rsidR="000A2743" w:rsidRDefault="00884831" w:rsidP="000A2743">
      <w:r>
        <w:t xml:space="preserve"> </w:t>
      </w:r>
    </w:p>
    <w:p w14:paraId="380073AE" w14:textId="4B1B9DC4" w:rsidR="000A2743" w:rsidRDefault="00884831" w:rsidP="000A2743">
      <w:r>
        <w:t>4</w:t>
      </w:r>
      <w:r w:rsidR="000A2743">
        <w:t>)</w:t>
      </w:r>
      <w:r w:rsidR="000A2743">
        <w:tab/>
      </w:r>
      <w:proofErr w:type="gramStart"/>
      <w:r w:rsidR="000A2743">
        <w:t>Tan(</w:t>
      </w:r>
      <w:proofErr w:type="gramEnd"/>
      <w:r w:rsidR="000A2743">
        <w:t>A) + Tan(B) = 25 and Cot(A) + Cot(B) = 30.</w:t>
      </w:r>
    </w:p>
    <w:p w14:paraId="0462ACA3" w14:textId="77777777" w:rsidR="000A2743" w:rsidRDefault="000A2743" w:rsidP="000A2743">
      <w:r>
        <w:tab/>
        <w:t xml:space="preserve">Calculate the value of </w:t>
      </w:r>
      <w:proofErr w:type="gramStart"/>
      <w:r>
        <w:t>Tan(</w:t>
      </w:r>
      <w:proofErr w:type="gramEnd"/>
      <w:r>
        <w:t>A + B).</w:t>
      </w:r>
    </w:p>
    <w:p w14:paraId="389F11D3" w14:textId="0B4AB50D" w:rsidR="006474E9" w:rsidRDefault="006474E9" w:rsidP="006474E9">
      <w:r>
        <w:tab/>
      </w:r>
      <w:r w:rsidR="006553B7">
        <w:t xml:space="preserve"> </w:t>
      </w:r>
    </w:p>
    <w:p w14:paraId="58859532" w14:textId="11533FD9" w:rsidR="000A2743" w:rsidRDefault="00884831" w:rsidP="000A2743">
      <w:r>
        <w:t>5</w:t>
      </w:r>
      <w:r w:rsidR="000A2743">
        <w:t>)</w:t>
      </w:r>
      <w:r w:rsidR="000A2743">
        <w:tab/>
        <w:t xml:space="preserve">How many solutions does the equation </w:t>
      </w:r>
      <w:r w:rsidR="000A2743" w:rsidRPr="002008CF">
        <w:rPr>
          <w:position w:val="-4"/>
        </w:rPr>
        <w:object w:dxaOrig="940" w:dyaOrig="300" w14:anchorId="4A5A3680">
          <v:shape id="_x0000_i1027" type="#_x0000_t75" style="width:47.25pt;height:15pt" o:ole="">
            <v:imagedata r:id="rId11" o:title=""/>
          </v:shape>
          <o:OLEObject Type="Embed" ProgID="Equation.3" ShapeID="_x0000_i1027" DrawAspect="Content" ObjectID="_1515146451" r:id="rId12"/>
        </w:object>
      </w:r>
      <w:r w:rsidR="000A2743">
        <w:t xml:space="preserve"> have?</w:t>
      </w:r>
    </w:p>
    <w:p w14:paraId="17B990E8" w14:textId="77777777" w:rsidR="000A2743" w:rsidRDefault="000A2743" w:rsidP="000A2743"/>
    <w:p w14:paraId="1B473EC8" w14:textId="58F7F315" w:rsidR="000A2743" w:rsidRDefault="00884831" w:rsidP="000A2743">
      <w:r>
        <w:t xml:space="preserve"> 6</w:t>
      </w:r>
      <w:r w:rsidR="000A2743">
        <w:t>)</w:t>
      </w:r>
      <w:r w:rsidR="000A2743">
        <w:tab/>
        <w:t>A computer password consists of a letter followed by 3 or 4 digits.</w:t>
      </w:r>
    </w:p>
    <w:p w14:paraId="1740514E" w14:textId="77777777" w:rsidR="000A2743" w:rsidRDefault="000A2743" w:rsidP="000A2743">
      <w:r>
        <w:tab/>
        <w:t>Find the total number of passwords in which no digit is repeated.</w:t>
      </w:r>
    </w:p>
    <w:p w14:paraId="197BDE3A" w14:textId="77777777" w:rsidR="000A2743" w:rsidRDefault="000A2743" w:rsidP="000A2743"/>
    <w:p w14:paraId="37A11A9E" w14:textId="78D005AE" w:rsidR="000A2743" w:rsidRDefault="00884831" w:rsidP="000A2743">
      <w:r>
        <w:t xml:space="preserve"> 7</w:t>
      </w:r>
      <w:r w:rsidR="000A2743">
        <w:t>)</w:t>
      </w:r>
      <w:r w:rsidR="000A2743">
        <w:tab/>
        <w:t xml:space="preserve">What is the greatest </w:t>
      </w:r>
      <w:r w:rsidR="006474E9">
        <w:t xml:space="preserve">common </w:t>
      </w:r>
      <w:r w:rsidR="000A2743">
        <w:t>factor</w:t>
      </w:r>
      <w:r w:rsidR="00201C19">
        <w:t xml:space="preserve"> (divisor</w:t>
      </w:r>
      <w:proofErr w:type="gramStart"/>
      <w:r w:rsidR="00201C19">
        <w:t xml:space="preserve">) </w:t>
      </w:r>
      <w:r w:rsidR="000A2743">
        <w:t xml:space="preserve"> of</w:t>
      </w:r>
      <w:proofErr w:type="gramEnd"/>
      <w:r w:rsidR="000A2743">
        <w:t xml:space="preserve"> 19! </w:t>
      </w:r>
      <w:proofErr w:type="gramStart"/>
      <w:r w:rsidR="000A2743">
        <w:t>and</w:t>
      </w:r>
      <w:proofErr w:type="gramEnd"/>
      <w:r w:rsidR="000A2743">
        <w:t xml:space="preserve"> 19! + </w:t>
      </w:r>
      <w:proofErr w:type="gramStart"/>
      <w:r w:rsidR="000A2743">
        <w:t>17 ?</w:t>
      </w:r>
      <w:proofErr w:type="gramEnd"/>
    </w:p>
    <w:p w14:paraId="3A86E3F5" w14:textId="77777777" w:rsidR="000A2743" w:rsidRDefault="000A2743" w:rsidP="000A2743"/>
    <w:p w14:paraId="3F35CDD2" w14:textId="47D3DAD4" w:rsidR="000A2743" w:rsidRDefault="00884831" w:rsidP="000A2743">
      <w:r>
        <w:t>8</w:t>
      </w:r>
      <w:r w:rsidR="000A2743">
        <w:t>)</w:t>
      </w:r>
      <w:r w:rsidR="000A2743">
        <w:tab/>
        <w:t xml:space="preserve">The average of six distinct real numbers is 275. The average of the four smallest </w:t>
      </w:r>
      <w:r w:rsidR="000A2743">
        <w:tab/>
        <w:t>numbers is 200. The average of the four greatest numbers is 340.</w:t>
      </w:r>
    </w:p>
    <w:p w14:paraId="0E25C836" w14:textId="77777777" w:rsidR="000A2743" w:rsidRDefault="000A2743" w:rsidP="000A2743">
      <w:r>
        <w:tab/>
        <w:t>What is the average of the two middle numbers?</w:t>
      </w:r>
    </w:p>
    <w:p w14:paraId="5A7E67B4" w14:textId="77777777" w:rsidR="000A2743" w:rsidRDefault="000A2743" w:rsidP="000A2743"/>
    <w:p w14:paraId="6C089C3F" w14:textId="320CEC8C" w:rsidR="000A2743" w:rsidRDefault="00884831" w:rsidP="000A2743">
      <w:r>
        <w:t xml:space="preserve"> 9</w:t>
      </w:r>
      <w:r w:rsidR="000A2743">
        <w:t>)</w:t>
      </w:r>
      <w:r w:rsidR="000A2743">
        <w:tab/>
        <w:t xml:space="preserve">Given that </w:t>
      </w:r>
      <w:r w:rsidR="000A2743" w:rsidRPr="002336FB">
        <w:rPr>
          <w:position w:val="-6"/>
        </w:rPr>
        <w:object w:dxaOrig="2300" w:dyaOrig="320" w14:anchorId="01E9B1A9">
          <v:shape id="_x0000_i1028" type="#_x0000_t75" style="width:114.75pt;height:15.75pt" o:ole="">
            <v:imagedata r:id="rId13" o:title=""/>
          </v:shape>
          <o:OLEObject Type="Embed" ProgID="Equation.3" ShapeID="_x0000_i1028" DrawAspect="Content" ObjectID="_1515146452" r:id="rId14"/>
        </w:object>
      </w:r>
      <w:r w:rsidR="000A2743">
        <w:t xml:space="preserve"> </w:t>
      </w:r>
      <w:proofErr w:type="gramStart"/>
      <w:r w:rsidR="000A2743">
        <w:t xml:space="preserve">and </w:t>
      </w:r>
      <w:proofErr w:type="gramEnd"/>
      <w:r w:rsidR="000A2743" w:rsidRPr="002336FB">
        <w:rPr>
          <w:position w:val="-6"/>
        </w:rPr>
        <w:object w:dxaOrig="2420" w:dyaOrig="320" w14:anchorId="7D514422">
          <v:shape id="_x0000_i1029" type="#_x0000_t75" style="width:120.75pt;height:15.75pt" o:ole="">
            <v:imagedata r:id="rId15" o:title=""/>
          </v:shape>
          <o:OLEObject Type="Embed" ProgID="Equation.3" ShapeID="_x0000_i1029" DrawAspect="Content" ObjectID="_1515146453" r:id="rId16"/>
        </w:object>
      </w:r>
      <w:r w:rsidR="000A2743">
        <w:t xml:space="preserve">, find the value </w:t>
      </w:r>
      <w:r w:rsidR="000A2743">
        <w:tab/>
        <w:t>of s.</w:t>
      </w:r>
    </w:p>
    <w:p w14:paraId="215F0D35" w14:textId="77777777" w:rsidR="000A2743" w:rsidRDefault="000A2743" w:rsidP="000A2743">
      <w:r>
        <w:tab/>
        <w:t xml:space="preserve">Answer in </w:t>
      </w:r>
      <w:proofErr w:type="gramStart"/>
      <w:r>
        <w:t xml:space="preserve">form </w:t>
      </w:r>
      <w:proofErr w:type="gramEnd"/>
      <w:r w:rsidRPr="002336FB">
        <w:rPr>
          <w:position w:val="-24"/>
        </w:rPr>
        <w:object w:dxaOrig="240" w:dyaOrig="620" w14:anchorId="31AFBED8">
          <v:shape id="_x0000_i1030" type="#_x0000_t75" style="width:12pt;height:30.75pt" o:ole="">
            <v:imagedata r:id="rId17" o:title=""/>
          </v:shape>
          <o:OLEObject Type="Embed" ProgID="Equation.3" ShapeID="_x0000_i1030" DrawAspect="Content" ObjectID="_1515146454" r:id="rId18"/>
        </w:object>
      </w:r>
      <w:r>
        <w:t xml:space="preserve">, where a and b </w:t>
      </w:r>
      <w:r w:rsidRPr="002336FB">
        <w:rPr>
          <w:position w:val="-6"/>
        </w:rPr>
        <w:object w:dxaOrig="500" w:dyaOrig="260" w14:anchorId="3E394401">
          <v:shape id="_x0000_i1031" type="#_x0000_t75" style="width:24.75pt;height:12.75pt" o:ole="">
            <v:imagedata r:id="rId19" o:title=""/>
          </v:shape>
          <o:OLEObject Type="Embed" ProgID="Equation.3" ShapeID="_x0000_i1031" DrawAspect="Content" ObjectID="_1515146455" r:id="rId20"/>
        </w:object>
      </w:r>
      <w:r>
        <w:t>.</w:t>
      </w:r>
    </w:p>
    <w:p w14:paraId="26423945" w14:textId="46C702B0" w:rsidR="00EE6A33" w:rsidRDefault="00884831">
      <w:r>
        <w:t xml:space="preserve"> 10</w:t>
      </w:r>
      <w:r w:rsidR="00EE6A33">
        <w:t xml:space="preserve">) </w:t>
      </w:r>
      <w:r w:rsidR="00EE6A33">
        <w:tab/>
        <w:t xml:space="preserve">The line segment [AB] is divided internally in the ratio </w:t>
      </w:r>
      <w:proofErr w:type="gramStart"/>
      <w:r w:rsidR="00EE6A33">
        <w:t>7 :</w:t>
      </w:r>
      <w:proofErr w:type="gramEnd"/>
      <w:r w:rsidR="00EE6A33">
        <w:t xml:space="preserve"> 5 by the point P with </w:t>
      </w:r>
      <w:r w:rsidR="00EE6A33">
        <w:tab/>
        <w:t>coordinates ( 3, 2.75).</w:t>
      </w:r>
    </w:p>
    <w:p w14:paraId="209ED824" w14:textId="1747AA71" w:rsidR="00EE6A33" w:rsidRDefault="00EE6A33">
      <w:r>
        <w:tab/>
        <w:t xml:space="preserve">A has coordinates </w:t>
      </w:r>
      <w:proofErr w:type="gramStart"/>
      <w:r>
        <w:t>( -</w:t>
      </w:r>
      <w:proofErr w:type="gramEnd"/>
      <w:r>
        <w:t xml:space="preserve"> 4 , 1) .</w:t>
      </w:r>
    </w:p>
    <w:p w14:paraId="2DBBC37F" w14:textId="1EA3B50B" w:rsidR="00EE6A33" w:rsidRDefault="006474E9">
      <w:r>
        <w:tab/>
        <w:t xml:space="preserve">Find the coordinates of B in </w:t>
      </w:r>
      <w:r w:rsidR="00B737AF">
        <w:t xml:space="preserve">simplest </w:t>
      </w:r>
      <w:r>
        <w:t>form (</w:t>
      </w:r>
      <w:proofErr w:type="spellStart"/>
      <w:r w:rsidRPr="00CF101D">
        <w:rPr>
          <w:i/>
        </w:rPr>
        <w:t>x</w:t>
      </w:r>
      <w:proofErr w:type="gramStart"/>
      <w:r>
        <w:t>,y</w:t>
      </w:r>
      <w:proofErr w:type="spellEnd"/>
      <w:proofErr w:type="gramEnd"/>
      <w:r>
        <w:t>).</w:t>
      </w:r>
    </w:p>
    <w:p w14:paraId="33627995" w14:textId="77777777" w:rsidR="00EE6A33" w:rsidRDefault="00EE6A33"/>
    <w:p w14:paraId="306EDF9C" w14:textId="01C91AD2" w:rsidR="00EE6A33" w:rsidRDefault="00884831">
      <w:r>
        <w:t>11</w:t>
      </w:r>
      <w:r w:rsidR="00EE6A33">
        <w:t>)</w:t>
      </w:r>
      <w:r w:rsidR="00EE6A33">
        <w:tab/>
        <w:t xml:space="preserve">Find </w:t>
      </w:r>
      <w:r w:rsidR="00201C19">
        <w:t xml:space="preserve">in simplest form </w:t>
      </w:r>
      <w:r w:rsidR="00EE6A33">
        <w:t xml:space="preserve">the range of values of </w:t>
      </w:r>
      <w:r w:rsidR="00EE6A33" w:rsidRPr="00CF101D">
        <w:rPr>
          <w:i/>
        </w:rPr>
        <w:t>x</w:t>
      </w:r>
      <w:r w:rsidR="00EE6A33">
        <w:t xml:space="preserve"> for which |3 – 4</w:t>
      </w:r>
      <w:r w:rsidR="00EE6A33" w:rsidRPr="00CF101D">
        <w:rPr>
          <w:i/>
        </w:rPr>
        <w:t>x</w:t>
      </w:r>
      <w:r w:rsidR="004C5BEE">
        <w:t>| &lt; 7</w:t>
      </w:r>
      <w:r w:rsidR="00EE6A33">
        <w:t xml:space="preserve">, </w:t>
      </w:r>
      <w:proofErr w:type="gramStart"/>
      <w:r w:rsidR="00EE6A33" w:rsidRPr="00CF101D">
        <w:rPr>
          <w:i/>
        </w:rPr>
        <w:t>x</w:t>
      </w:r>
      <w:r w:rsidR="00EE6A33">
        <w:t xml:space="preserve"> </w:t>
      </w:r>
      <w:proofErr w:type="gramEnd"/>
      <w:r w:rsidR="00EE6A33" w:rsidRPr="00EE6A33">
        <w:rPr>
          <w:position w:val="-4"/>
        </w:rPr>
        <w:object w:dxaOrig="460" w:dyaOrig="240" w14:anchorId="7BDA5452">
          <v:shape id="_x0000_i1032" type="#_x0000_t75" style="width:23.25pt;height:12pt" o:ole="">
            <v:imagedata r:id="rId21" o:title=""/>
          </v:shape>
          <o:OLEObject Type="Embed" ProgID="Equation.3" ShapeID="_x0000_i1032" DrawAspect="Content" ObjectID="_1515146456" r:id="rId22"/>
        </w:object>
      </w:r>
      <w:r w:rsidR="006474E9">
        <w:t>.</w:t>
      </w:r>
    </w:p>
    <w:p w14:paraId="0BF807A3" w14:textId="77777777" w:rsidR="006474E9" w:rsidRDefault="006474E9"/>
    <w:p w14:paraId="51B12A33" w14:textId="3B35463E" w:rsidR="00EE6A33" w:rsidRDefault="00884831">
      <w:r>
        <w:t xml:space="preserve"> 12</w:t>
      </w:r>
      <w:r w:rsidR="00EE6A33">
        <w:t>)</w:t>
      </w:r>
      <w:r w:rsidR="00EE6A33">
        <w:tab/>
        <w:t xml:space="preserve">Solve for </w:t>
      </w:r>
      <w:proofErr w:type="gramStart"/>
      <w:r w:rsidR="00EE6A33" w:rsidRPr="00CF101D">
        <w:rPr>
          <w:i/>
        </w:rPr>
        <w:t>x</w:t>
      </w:r>
      <w:r w:rsidR="00EE6A33">
        <w:t xml:space="preserve"> :</w:t>
      </w:r>
      <w:proofErr w:type="gramEnd"/>
      <w:r w:rsidR="00EE6A33">
        <w:t xml:space="preserve"> </w:t>
      </w:r>
      <w:r w:rsidR="00F33141" w:rsidRPr="00F33141">
        <w:rPr>
          <w:position w:val="-10"/>
        </w:rPr>
        <w:object w:dxaOrig="2320" w:dyaOrig="360" w14:anchorId="52640981">
          <v:shape id="_x0000_i1036" type="#_x0000_t75" style="width:116.25pt;height:18pt" o:ole="">
            <v:imagedata r:id="rId23" o:title=""/>
          </v:shape>
          <o:OLEObject Type="Embed" ProgID="Equation.DSMT4" ShapeID="_x0000_i1036" DrawAspect="Content" ObjectID="_1515146457" r:id="rId24"/>
        </w:object>
      </w:r>
    </w:p>
    <w:p w14:paraId="7CE73449" w14:textId="6581DA23" w:rsidR="00EE6A33" w:rsidRDefault="00EE6A33">
      <w:r>
        <w:tab/>
        <w:t xml:space="preserve">Answer </w:t>
      </w:r>
      <w:r w:rsidR="004C7DD8">
        <w:t>correct to 2 decimal places</w:t>
      </w:r>
      <w:proofErr w:type="gramStart"/>
      <w:r w:rsidR="004C7DD8">
        <w:t>.</w:t>
      </w:r>
      <w:r>
        <w:t>.</w:t>
      </w:r>
      <w:proofErr w:type="gramEnd"/>
    </w:p>
    <w:p w14:paraId="4CCDE235" w14:textId="77777777" w:rsidR="00EE6A33" w:rsidRDefault="00EE6A33"/>
    <w:p w14:paraId="76097B51" w14:textId="0FA5714B" w:rsidR="00EE6A33" w:rsidRDefault="00884831">
      <w:r>
        <w:t xml:space="preserve"> </w:t>
      </w:r>
    </w:p>
    <w:p w14:paraId="4DD3CECB" w14:textId="48643B6C" w:rsidR="00EE6A33" w:rsidRDefault="00884831">
      <w:r>
        <w:t>13</w:t>
      </w:r>
      <w:r w:rsidR="00F809F8">
        <w:t>)</w:t>
      </w:r>
      <w:r w:rsidR="00F809F8">
        <w:tab/>
        <w:t xml:space="preserve">The expression </w:t>
      </w:r>
      <w:r w:rsidR="00F809F8" w:rsidRPr="00F809F8">
        <w:rPr>
          <w:position w:val="-24"/>
        </w:rPr>
        <w:object w:dxaOrig="760" w:dyaOrig="640" w14:anchorId="4B747B01">
          <v:shape id="_x0000_i1033" type="#_x0000_t75" style="width:38.25pt;height:32.25pt" o:ole="">
            <v:imagedata r:id="rId25" o:title=""/>
          </v:shape>
          <o:OLEObject Type="Embed" ProgID="Equation.3" ShapeID="_x0000_i1033" DrawAspect="Content" ObjectID="_1515146458" r:id="rId26"/>
        </w:object>
      </w:r>
      <w:r w:rsidR="00F809F8">
        <w:t xml:space="preserve">may be written in the form 2 </w:t>
      </w:r>
      <w:proofErr w:type="gramStart"/>
      <w:r w:rsidR="00F809F8">
        <w:t xml:space="preserve">+ </w:t>
      </w:r>
      <w:proofErr w:type="gramEnd"/>
      <w:r w:rsidR="00F809F8" w:rsidRPr="00F809F8">
        <w:rPr>
          <w:position w:val="-24"/>
        </w:rPr>
        <w:object w:dxaOrig="640" w:dyaOrig="620" w14:anchorId="61671570">
          <v:shape id="_x0000_i1034" type="#_x0000_t75" style="width:32.25pt;height:30.75pt" o:ole="">
            <v:imagedata r:id="rId27" o:title=""/>
          </v:shape>
          <o:OLEObject Type="Embed" ProgID="Equation.3" ShapeID="_x0000_i1034" DrawAspect="Content" ObjectID="_1515146459" r:id="rId28"/>
        </w:object>
      </w:r>
      <w:r w:rsidR="00F809F8">
        <w:t>.</w:t>
      </w:r>
    </w:p>
    <w:p w14:paraId="361B073B" w14:textId="5362B270" w:rsidR="00F809F8" w:rsidRDefault="00F809F8">
      <w:r>
        <w:tab/>
        <w:t xml:space="preserve">Find the value of A </w:t>
      </w:r>
      <w:r w:rsidRPr="00F809F8">
        <w:rPr>
          <w:position w:val="-6"/>
        </w:rPr>
        <w:object w:dxaOrig="540" w:dyaOrig="260" w14:anchorId="0C644483">
          <v:shape id="_x0000_i1035" type="#_x0000_t75" style="width:27pt;height:12.75pt" o:ole="">
            <v:imagedata r:id="rId29" o:title=""/>
          </v:shape>
          <o:OLEObject Type="Embed" ProgID="Equation.3" ShapeID="_x0000_i1035" DrawAspect="Content" ObjectID="_1515146460" r:id="rId30"/>
        </w:object>
      </w:r>
    </w:p>
    <w:p w14:paraId="0D2192C6" w14:textId="056A988A" w:rsidR="00F809F8" w:rsidRDefault="00884831">
      <w:r>
        <w:t xml:space="preserve"> </w:t>
      </w:r>
      <w:bookmarkStart w:id="0" w:name="_GoBack"/>
      <w:bookmarkEnd w:id="0"/>
    </w:p>
    <w:sectPr w:rsidR="00F809F8" w:rsidSect="00CA217C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418F6CB" w14:textId="77777777" w:rsidR="001B0AC6" w:rsidRDefault="001B0AC6" w:rsidP="0024053F">
      <w:r>
        <w:separator/>
      </w:r>
    </w:p>
  </w:endnote>
  <w:endnote w:type="continuationSeparator" w:id="0">
    <w:p w14:paraId="2F9F303C" w14:textId="77777777" w:rsidR="001B0AC6" w:rsidRDefault="001B0AC6" w:rsidP="002405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9CC071" w14:textId="77777777" w:rsidR="0024053F" w:rsidRDefault="0024053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EA064B" w14:textId="576477C0" w:rsidR="0024053F" w:rsidRDefault="00003076">
    <w:pPr>
      <w:pStyle w:val="Footer"/>
    </w:pPr>
    <w:proofErr w:type="spellStart"/>
    <w:r w:rsidRPr="00677E25">
      <w:rPr>
        <w:b/>
      </w:rPr>
      <w:t>Cumann</w:t>
    </w:r>
    <w:proofErr w:type="spellEnd"/>
    <w:r w:rsidRPr="00677E25">
      <w:rPr>
        <w:b/>
      </w:rPr>
      <w:t xml:space="preserve"> </w:t>
    </w:r>
    <w:proofErr w:type="spellStart"/>
    <w:r w:rsidRPr="00677E25">
      <w:rPr>
        <w:b/>
      </w:rPr>
      <w:t>Oidí</w:t>
    </w:r>
    <w:proofErr w:type="spellEnd"/>
    <w:r w:rsidRPr="00677E25">
      <w:rPr>
        <w:b/>
      </w:rPr>
      <w:t xml:space="preserve"> </w:t>
    </w:r>
    <w:proofErr w:type="spellStart"/>
    <w:r w:rsidRPr="00677E25">
      <w:rPr>
        <w:b/>
      </w:rPr>
      <w:t>Matamaitice</w:t>
    </w:r>
    <w:proofErr w:type="spellEnd"/>
    <w:r w:rsidRPr="00677E25">
      <w:rPr>
        <w:b/>
      </w:rPr>
      <w:t xml:space="preserve"> </w:t>
    </w:r>
    <w:proofErr w:type="spellStart"/>
    <w:r w:rsidRPr="00677E25">
      <w:rPr>
        <w:b/>
      </w:rPr>
      <w:t>na</w:t>
    </w:r>
    <w:proofErr w:type="spellEnd"/>
    <w:r w:rsidRPr="00677E25">
      <w:rPr>
        <w:b/>
      </w:rPr>
      <w:t xml:space="preserve"> </w:t>
    </w:r>
    <w:proofErr w:type="spellStart"/>
    <w:proofErr w:type="gramStart"/>
    <w:r w:rsidRPr="00677E25">
      <w:rPr>
        <w:b/>
      </w:rPr>
      <w:t>hÉireann</w:t>
    </w:r>
    <w:proofErr w:type="spellEnd"/>
    <w:r w:rsidRPr="00677E25">
      <w:rPr>
        <w:b/>
      </w:rPr>
      <w:t xml:space="preserve"> </w:t>
    </w:r>
    <w:r>
      <w:rPr>
        <w:b/>
      </w:rPr>
      <w:t xml:space="preserve"> </w:t>
    </w:r>
    <w:r w:rsidRPr="00677E25">
      <w:rPr>
        <w:b/>
      </w:rPr>
      <w:t>:</w:t>
    </w:r>
    <w:proofErr w:type="gramEnd"/>
    <w:r>
      <w:rPr>
        <w:b/>
      </w:rPr>
      <w:t xml:space="preserve"> </w:t>
    </w:r>
    <w:r w:rsidRPr="00677E25">
      <w:rPr>
        <w:b/>
      </w:rPr>
      <w:t xml:space="preserve"> Irish Mathematics Teachers Association</w:t>
    </w:r>
    <w:r w:rsidR="0024053F">
      <w:rPr>
        <w:b/>
        <w:sz w:val="32"/>
        <w:szCs w:val="32"/>
      </w:rPr>
      <w:tab/>
    </w:r>
    <w:r w:rsidR="0024053F">
      <w:rPr>
        <w:b/>
        <w:sz w:val="32"/>
        <w:szCs w:val="32"/>
      </w:rPr>
      <w:tab/>
    </w:r>
    <w:r w:rsidR="0024053F">
      <w:rPr>
        <w:b/>
        <w:sz w:val="32"/>
        <w:szCs w:val="32"/>
      </w:rPr>
      <w:tab/>
    </w:r>
    <w:r w:rsidR="0024053F">
      <w:rPr>
        <w:b/>
        <w:sz w:val="32"/>
        <w:szCs w:val="32"/>
      </w:rPr>
      <w:tab/>
    </w:r>
    <w:r w:rsidR="0024053F">
      <w:rPr>
        <w:b/>
        <w:sz w:val="32"/>
        <w:szCs w:val="32"/>
      </w:rPr>
      <w:tab/>
    </w:r>
    <w:r w:rsidR="0024053F">
      <w:rPr>
        <w:b/>
        <w:sz w:val="32"/>
        <w:szCs w:val="32"/>
      </w:rPr>
      <w:tab/>
    </w:r>
    <w:r w:rsidR="0024053F">
      <w:rPr>
        <w:b/>
        <w:sz w:val="32"/>
        <w:szCs w:val="32"/>
      </w:rPr>
      <w:tab/>
      <w:t xml:space="preserve">Round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E0D614" w14:textId="77777777" w:rsidR="0024053F" w:rsidRDefault="002405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78AE89" w14:textId="77777777" w:rsidR="001B0AC6" w:rsidRDefault="001B0AC6" w:rsidP="0024053F">
      <w:r>
        <w:separator/>
      </w:r>
    </w:p>
  </w:footnote>
  <w:footnote w:type="continuationSeparator" w:id="0">
    <w:p w14:paraId="75F6317F" w14:textId="77777777" w:rsidR="001B0AC6" w:rsidRDefault="001B0AC6" w:rsidP="002405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36633FB" w14:textId="77777777" w:rsidR="0024053F" w:rsidRDefault="0024053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377D47" w14:textId="60BAEA73" w:rsidR="0024053F" w:rsidRPr="0024053F" w:rsidRDefault="0024053F">
    <w:pPr>
      <w:pStyle w:val="Header"/>
      <w:rPr>
        <w:b/>
      </w:rPr>
    </w:pPr>
    <w:r>
      <w:tab/>
    </w:r>
    <w:r w:rsidRPr="0024053F">
      <w:rPr>
        <w:b/>
      </w:rPr>
      <w:t xml:space="preserve">Team Maths 2016  </w:t>
    </w:r>
  </w:p>
  <w:p w14:paraId="30CFA921" w14:textId="31A9F8CF" w:rsidR="0024053F" w:rsidRPr="0024053F" w:rsidRDefault="0024053F">
    <w:pPr>
      <w:pStyle w:val="Header"/>
      <w:rPr>
        <w:b/>
      </w:rPr>
    </w:pPr>
    <w:proofErr w:type="spellStart"/>
    <w:r>
      <w:rPr>
        <w:b/>
      </w:rPr>
      <w:t>Scoilt</w:t>
    </w:r>
    <w:proofErr w:type="spellEnd"/>
    <w:r>
      <w:rPr>
        <w:b/>
      </w:rPr>
      <w:tab/>
    </w:r>
    <w:r>
      <w:rPr>
        <w:b/>
      </w:rPr>
      <w:tab/>
      <w:t>Tiebreak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3BB996" w14:textId="77777777" w:rsidR="0024053F" w:rsidRDefault="0024053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2743"/>
    <w:rsid w:val="00003076"/>
    <w:rsid w:val="000A2743"/>
    <w:rsid w:val="0013172A"/>
    <w:rsid w:val="001B0AC6"/>
    <w:rsid w:val="00201C19"/>
    <w:rsid w:val="0024053F"/>
    <w:rsid w:val="004B5CB0"/>
    <w:rsid w:val="004C5BEE"/>
    <w:rsid w:val="004C7DD8"/>
    <w:rsid w:val="006474E9"/>
    <w:rsid w:val="006553B7"/>
    <w:rsid w:val="006D387C"/>
    <w:rsid w:val="00884831"/>
    <w:rsid w:val="00B737AF"/>
    <w:rsid w:val="00CF101D"/>
    <w:rsid w:val="00EE6A33"/>
    <w:rsid w:val="00F33141"/>
    <w:rsid w:val="00F809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389F3B9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0A2743"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053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4053F"/>
    <w:rPr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24053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4053F"/>
    <w:rPr>
      <w:sz w:val="24"/>
      <w:szCs w:val="24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0A2743"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053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4053F"/>
    <w:rPr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24053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4053F"/>
    <w:rPr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2</TotalTime>
  <Pages>1</Pages>
  <Words>256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ynihan Joe</dc:creator>
  <cp:lastModifiedBy>Michael</cp:lastModifiedBy>
  <cp:revision>3</cp:revision>
  <cp:lastPrinted>2015-10-04T10:13:00Z</cp:lastPrinted>
  <dcterms:created xsi:type="dcterms:W3CDTF">2016-01-23T19:26:00Z</dcterms:created>
  <dcterms:modified xsi:type="dcterms:W3CDTF">2016-01-24T13:11:00Z</dcterms:modified>
</cp:coreProperties>
</file>